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16"/>
  </p:notesMasterIdLst>
  <p:sldIdLst>
    <p:sldId id="256" r:id="rId3"/>
    <p:sldId id="257" r:id="rId4"/>
    <p:sldId id="258" r:id="rId5"/>
    <p:sldId id="259" r:id="rId6"/>
    <p:sldId id="260" r:id="rId7"/>
    <p:sldId id="266" r:id="rId8"/>
    <p:sldId id="267" r:id="rId9"/>
    <p:sldId id="268" r:id="rId10"/>
    <p:sldId id="270" r:id="rId11"/>
    <p:sldId id="271" r:id="rId12"/>
    <p:sldId id="274" r:id="rId13"/>
    <p:sldId id="273" r:id="rId14"/>
    <p:sldId id="269" r:id="rId1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5C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FE1FFAE-C277-41DE-B313-73A80C984298}">
  <a:tblStyle styleId="{4FE1FFAE-C277-41DE-B313-73A80C98429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422" autoAdjust="0"/>
  </p:normalViewPr>
  <p:slideViewPr>
    <p:cSldViewPr snapToGrid="0">
      <p:cViewPr varScale="1">
        <p:scale>
          <a:sx n="195" d="100"/>
          <a:sy n="195" d="100"/>
        </p:scale>
        <p:origin x="454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microsoft.com/office/2016/11/relationships/changesInfo" Target="changesInfos/changesInfo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B08F4292-527E-49EF-A786-6685E10A01EF}"/>
    <pc:docChg chg="modSld">
      <pc:chgData name="Peters, Daniella M." userId="87fb469b-cd7a-4b12-a1ae-bba5f0610088" providerId="ADAL" clId="{B08F4292-527E-49EF-A786-6685E10A01EF}" dt="2022-04-04T21:53:07.834" v="36" actId="20577"/>
      <pc:docMkLst>
        <pc:docMk/>
      </pc:docMkLst>
      <pc:sldChg chg="modSp mod">
        <pc:chgData name="Peters, Daniella M." userId="87fb469b-cd7a-4b12-a1ae-bba5f0610088" providerId="ADAL" clId="{B08F4292-527E-49EF-A786-6685E10A01EF}" dt="2022-04-04T21:52:28.876" v="34" actId="1035"/>
        <pc:sldMkLst>
          <pc:docMk/>
          <pc:sldMk cId="2559667265" sldId="267"/>
        </pc:sldMkLst>
        <pc:graphicFrameChg chg="mod">
          <ac:chgData name="Peters, Daniella M." userId="87fb469b-cd7a-4b12-a1ae-bba5f0610088" providerId="ADAL" clId="{B08F4292-527E-49EF-A786-6685E10A01EF}" dt="2022-04-04T21:52:28.876" v="34" actId="1035"/>
          <ac:graphicFrameMkLst>
            <pc:docMk/>
            <pc:sldMk cId="2559667265" sldId="267"/>
            <ac:graphicFrameMk id="2" creationId="{10456F96-86F9-4859-B8B7-D849A46E0F7F}"/>
          </ac:graphicFrameMkLst>
        </pc:graphicFrameChg>
      </pc:sldChg>
      <pc:sldChg chg="modSp mod">
        <pc:chgData name="Peters, Daniella M." userId="87fb469b-cd7a-4b12-a1ae-bba5f0610088" providerId="ADAL" clId="{B08F4292-527E-49EF-A786-6685E10A01EF}" dt="2022-04-04T21:52:45.225" v="35" actId="1036"/>
        <pc:sldMkLst>
          <pc:docMk/>
          <pc:sldMk cId="843611547" sldId="270"/>
        </pc:sldMkLst>
        <pc:spChg chg="mod">
          <ac:chgData name="Peters, Daniella M." userId="87fb469b-cd7a-4b12-a1ae-bba5f0610088" providerId="ADAL" clId="{B08F4292-527E-49EF-A786-6685E10A01EF}" dt="2022-04-04T21:51:11.529" v="0" actId="12"/>
          <ac:spMkLst>
            <pc:docMk/>
            <pc:sldMk cId="843611547" sldId="270"/>
            <ac:spMk id="112" creationId="{00000000-0000-0000-0000-000000000000}"/>
          </ac:spMkLst>
        </pc:spChg>
        <pc:graphicFrameChg chg="mod">
          <ac:chgData name="Peters, Daniella M." userId="87fb469b-cd7a-4b12-a1ae-bba5f0610088" providerId="ADAL" clId="{B08F4292-527E-49EF-A786-6685E10A01EF}" dt="2022-04-04T21:52:45.225" v="35" actId="1036"/>
          <ac:graphicFrameMkLst>
            <pc:docMk/>
            <pc:sldMk cId="843611547" sldId="270"/>
            <ac:graphicFrameMk id="4" creationId="{03674B9F-FDC5-4523-B672-FB3CF9896067}"/>
          </ac:graphicFrameMkLst>
        </pc:graphicFrameChg>
      </pc:sldChg>
      <pc:sldChg chg="modNotesTx">
        <pc:chgData name="Peters, Daniella M." userId="87fb469b-cd7a-4b12-a1ae-bba5f0610088" providerId="ADAL" clId="{B08F4292-527E-49EF-A786-6685E10A01EF}" dt="2022-04-04T21:53:07.834" v="36" actId="20577"/>
        <pc:sldMkLst>
          <pc:docMk/>
          <pc:sldMk cId="248111894" sldId="273"/>
        </pc:sldMkLst>
      </pc:sldChg>
    </pc:docChg>
  </pc:docChgLst>
  <pc:docChgLst>
    <pc:chgData name="Peters, Daniella M." userId="87fb469b-cd7a-4b12-a1ae-bba5f0610088" providerId="ADAL" clId="{09C56BA7-5FD4-488A-9915-5675608DE006}"/>
    <pc:docChg chg="undo custSel addSld delSld modSld">
      <pc:chgData name="Peters, Daniella M." userId="87fb469b-cd7a-4b12-a1ae-bba5f0610088" providerId="ADAL" clId="{09C56BA7-5FD4-488A-9915-5675608DE006}" dt="2021-08-19T15:06:47.228" v="1415" actId="20577"/>
      <pc:docMkLst>
        <pc:docMk/>
      </pc:docMkLst>
      <pc:sldChg chg="modSp mod">
        <pc:chgData name="Peters, Daniella M." userId="87fb469b-cd7a-4b12-a1ae-bba5f0610088" providerId="ADAL" clId="{09C56BA7-5FD4-488A-9915-5675608DE006}" dt="2021-08-19T15:06:47.228" v="1415" actId="20577"/>
        <pc:sldMkLst>
          <pc:docMk/>
          <pc:sldMk cId="0" sldId="260"/>
        </pc:sldMkLst>
        <pc:spChg chg="mod">
          <ac:chgData name="Peters, Daniella M." userId="87fb469b-cd7a-4b12-a1ae-bba5f0610088" providerId="ADAL" clId="{09C56BA7-5FD4-488A-9915-5675608DE006}" dt="2021-08-19T15:06:47.228" v="1415" actId="20577"/>
          <ac:spMkLst>
            <pc:docMk/>
            <pc:sldMk cId="0" sldId="26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01:47.715" v="190" actId="20577"/>
          <ac:spMkLst>
            <pc:docMk/>
            <pc:sldMk cId="0" sldId="260"/>
            <ac:spMk id="113" creationId="{00000000-0000-0000-0000-000000000000}"/>
          </ac:spMkLst>
        </pc:spChg>
      </pc:sldChg>
      <pc:sldChg chg="del">
        <pc:chgData name="Peters, Daniella M." userId="87fb469b-cd7a-4b12-a1ae-bba5f0610088" providerId="ADAL" clId="{09C56BA7-5FD4-488A-9915-5675608DE006}" dt="2021-08-16T16:49:43.068" v="1270" actId="2696"/>
        <pc:sldMkLst>
          <pc:docMk/>
          <pc:sldMk cId="0" sldId="261"/>
        </pc:sldMkLst>
      </pc:sldChg>
      <pc:sldChg chg="modSp del mod">
        <pc:chgData name="Peters, Daniella M." userId="87fb469b-cd7a-4b12-a1ae-bba5f0610088" providerId="ADAL" clId="{09C56BA7-5FD4-488A-9915-5675608DE006}" dt="2021-08-16T16:49:48.170" v="1271" actId="2696"/>
        <pc:sldMkLst>
          <pc:docMk/>
          <pc:sldMk cId="0" sldId="262"/>
        </pc:sldMkLst>
        <pc:graphicFrameChg chg="modGraphic">
          <ac:chgData name="Peters, Daniella M." userId="87fb469b-cd7a-4b12-a1ae-bba5f0610088" providerId="ADAL" clId="{09C56BA7-5FD4-488A-9915-5675608DE006}" dt="2021-08-16T16:38:57.803" v="1030"/>
          <ac:graphicFrameMkLst>
            <pc:docMk/>
            <pc:sldMk cId="0" sldId="262"/>
            <ac:graphicFrameMk id="125" creationId="{00000000-0000-0000-0000-000000000000}"/>
          </ac:graphicFrameMkLst>
        </pc:graphicFrameChg>
      </pc:sldChg>
      <pc:sldChg chg="del">
        <pc:chgData name="Peters, Daniella M." userId="87fb469b-cd7a-4b12-a1ae-bba5f0610088" providerId="ADAL" clId="{09C56BA7-5FD4-488A-9915-5675608DE006}" dt="2021-08-16T16:05:38.234" v="436" actId="2696"/>
        <pc:sldMkLst>
          <pc:docMk/>
          <pc:sldMk cId="0" sldId="263"/>
        </pc:sldMkLst>
      </pc:sldChg>
      <pc:sldChg chg="del">
        <pc:chgData name="Peters, Daniella M." userId="87fb469b-cd7a-4b12-a1ae-bba5f0610088" providerId="ADAL" clId="{09C56BA7-5FD4-488A-9915-5675608DE006}" dt="2021-08-16T16:05:36" v="435" actId="2696"/>
        <pc:sldMkLst>
          <pc:docMk/>
          <pc:sldMk cId="0" sldId="264"/>
        </pc:sldMkLst>
      </pc:sldChg>
      <pc:sldChg chg="del">
        <pc:chgData name="Peters, Daniella M." userId="87fb469b-cd7a-4b12-a1ae-bba5f0610088" providerId="ADAL" clId="{09C56BA7-5FD4-488A-9915-5675608DE006}" dt="2021-08-16T16:05:33.963" v="434" actId="2696"/>
        <pc:sldMkLst>
          <pc:docMk/>
          <pc:sldMk cId="0" sldId="265"/>
        </pc:sldMkLst>
      </pc:sldChg>
      <pc:sldChg chg="modSp mod">
        <pc:chgData name="Peters, Daniella M." userId="87fb469b-cd7a-4b12-a1ae-bba5f0610088" providerId="ADAL" clId="{09C56BA7-5FD4-488A-9915-5675608DE006}" dt="2021-08-16T16:59:29.844" v="1321" actId="948"/>
        <pc:sldMkLst>
          <pc:docMk/>
          <pc:sldMk cId="687806235" sldId="266"/>
        </pc:sldMkLst>
        <pc:spChg chg="mod">
          <ac:chgData name="Peters, Daniella M." userId="87fb469b-cd7a-4b12-a1ae-bba5f0610088" providerId="ADAL" clId="{09C56BA7-5FD4-488A-9915-5675608DE006}" dt="2021-08-16T16:59:29.844" v="1321" actId="948"/>
          <ac:spMkLst>
            <pc:docMk/>
            <pc:sldMk cId="687806235" sldId="26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01:56.027" v="221" actId="20577"/>
          <ac:spMkLst>
            <pc:docMk/>
            <pc:sldMk cId="687806235" sldId="266"/>
            <ac:spMk id="113" creationId="{00000000-0000-0000-0000-000000000000}"/>
          </ac:spMkLst>
        </pc:spChg>
      </pc:sldChg>
      <pc:sldChg chg="modSp mod">
        <pc:chgData name="Peters, Daniella M." userId="87fb469b-cd7a-4b12-a1ae-bba5f0610088" providerId="ADAL" clId="{09C56BA7-5FD4-488A-9915-5675608DE006}" dt="2021-08-16T16:03:58.244" v="341" actId="20577"/>
        <pc:sldMkLst>
          <pc:docMk/>
          <pc:sldMk cId="2559667265" sldId="267"/>
        </pc:sldMkLst>
        <pc:spChg chg="mod">
          <ac:chgData name="Peters, Daniella M." userId="87fb469b-cd7a-4b12-a1ae-bba5f0610088" providerId="ADAL" clId="{09C56BA7-5FD4-488A-9915-5675608DE006}" dt="2021-08-16T16:03:58.244" v="341" actId="20577"/>
          <ac:spMkLst>
            <pc:docMk/>
            <pc:sldMk cId="2559667265" sldId="267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03:52.982" v="337" actId="20577"/>
          <ac:spMkLst>
            <pc:docMk/>
            <pc:sldMk cId="2559667265" sldId="267"/>
            <ac:spMk id="113" creationId="{00000000-0000-0000-0000-000000000000}"/>
          </ac:spMkLst>
        </pc:spChg>
      </pc:sldChg>
      <pc:sldChg chg="modSp add mod">
        <pc:chgData name="Peters, Daniella M." userId="87fb469b-cd7a-4b12-a1ae-bba5f0610088" providerId="ADAL" clId="{09C56BA7-5FD4-488A-9915-5675608DE006}" dt="2021-08-16T16:04:36.182" v="416" actId="20577"/>
        <pc:sldMkLst>
          <pc:docMk/>
          <pc:sldMk cId="2893061663" sldId="268"/>
        </pc:sldMkLst>
        <pc:spChg chg="mod">
          <ac:chgData name="Peters, Daniella M." userId="87fb469b-cd7a-4b12-a1ae-bba5f0610088" providerId="ADAL" clId="{09C56BA7-5FD4-488A-9915-5675608DE006}" dt="2021-08-16T16:04:36.182" v="416" actId="20577"/>
          <ac:spMkLst>
            <pc:docMk/>
            <pc:sldMk cId="2893061663" sldId="268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04:25.968" v="354" actId="20577"/>
          <ac:spMkLst>
            <pc:docMk/>
            <pc:sldMk cId="2893061663" sldId="268"/>
            <ac:spMk id="113" creationId="{00000000-0000-0000-0000-000000000000}"/>
          </ac:spMkLst>
        </pc:spChg>
      </pc:sldChg>
      <pc:sldChg chg="modSp add mod">
        <pc:chgData name="Peters, Daniella M." userId="87fb469b-cd7a-4b12-a1ae-bba5f0610088" providerId="ADAL" clId="{09C56BA7-5FD4-488A-9915-5675608DE006}" dt="2021-08-16T19:46:05.742" v="1324" actId="11"/>
        <pc:sldMkLst>
          <pc:docMk/>
          <pc:sldMk cId="3739926204" sldId="269"/>
        </pc:sldMkLst>
        <pc:spChg chg="mod">
          <ac:chgData name="Peters, Daniella M." userId="87fb469b-cd7a-4b12-a1ae-bba5f0610088" providerId="ADAL" clId="{09C56BA7-5FD4-488A-9915-5675608DE006}" dt="2021-08-16T19:46:05.742" v="1324" actId="11"/>
          <ac:spMkLst>
            <pc:docMk/>
            <pc:sldMk cId="3739926204" sldId="269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41:55.781" v="1148" actId="20577"/>
          <ac:spMkLst>
            <pc:docMk/>
            <pc:sldMk cId="3739926204" sldId="269"/>
            <ac:spMk id="113" creationId="{00000000-0000-0000-0000-000000000000}"/>
          </ac:spMkLst>
        </pc:spChg>
      </pc:sldChg>
      <pc:sldChg chg="addSp modSp add mod">
        <pc:chgData name="Peters, Daniella M." userId="87fb469b-cd7a-4b12-a1ae-bba5f0610088" providerId="ADAL" clId="{09C56BA7-5FD4-488A-9915-5675608DE006}" dt="2021-08-16T16:59:55.412" v="1323" actId="1036"/>
        <pc:sldMkLst>
          <pc:docMk/>
          <pc:sldMk cId="843611547" sldId="270"/>
        </pc:sldMkLst>
        <pc:spChg chg="mod">
          <ac:chgData name="Peters, Daniella M." userId="87fb469b-cd7a-4b12-a1ae-bba5f0610088" providerId="ADAL" clId="{09C56BA7-5FD4-488A-9915-5675608DE006}" dt="2021-08-16T16:59:47.178" v="1322" actId="948"/>
          <ac:spMkLst>
            <pc:docMk/>
            <pc:sldMk cId="843611547" sldId="27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06:29.261" v="538" actId="20577"/>
          <ac:spMkLst>
            <pc:docMk/>
            <pc:sldMk cId="843611547" sldId="270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09C56BA7-5FD4-488A-9915-5675608DE006}" dt="2021-08-16T16:59:55.412" v="1323" actId="1036"/>
          <ac:graphicFrameMkLst>
            <pc:docMk/>
            <pc:sldMk cId="843611547" sldId="270"/>
            <ac:graphicFrameMk id="4" creationId="{03674B9F-FDC5-4523-B672-FB3CF9896067}"/>
          </ac:graphicFrameMkLst>
        </pc:graphicFrameChg>
      </pc:sldChg>
      <pc:sldChg chg="addSp modSp add mod">
        <pc:chgData name="Peters, Daniella M." userId="87fb469b-cd7a-4b12-a1ae-bba5f0610088" providerId="ADAL" clId="{09C56BA7-5FD4-488A-9915-5675608DE006}" dt="2021-08-16T16:32:39.920" v="887" actId="1076"/>
        <pc:sldMkLst>
          <pc:docMk/>
          <pc:sldMk cId="386426203" sldId="271"/>
        </pc:sldMkLst>
        <pc:spChg chg="mod">
          <ac:chgData name="Peters, Daniella M." userId="87fb469b-cd7a-4b12-a1ae-bba5f0610088" providerId="ADAL" clId="{09C56BA7-5FD4-488A-9915-5675608DE006}" dt="2021-08-16T16:32:18" v="884" actId="20577"/>
          <ac:spMkLst>
            <pc:docMk/>
            <pc:sldMk cId="386426203" sldId="271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13:43.569" v="720" actId="20577"/>
          <ac:spMkLst>
            <pc:docMk/>
            <pc:sldMk cId="386426203" sldId="271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09C56BA7-5FD4-488A-9915-5675608DE006}" dt="2021-08-16T16:32:39.920" v="887" actId="1076"/>
          <ac:graphicFrameMkLst>
            <pc:docMk/>
            <pc:sldMk cId="386426203" sldId="271"/>
            <ac:graphicFrameMk id="5" creationId="{6BE63F7D-7E78-4F29-A41E-8DAD5CC8CBD9}"/>
          </ac:graphicFrameMkLst>
        </pc:graphicFrameChg>
        <pc:picChg chg="add mod">
          <ac:chgData name="Peters, Daniella M." userId="87fb469b-cd7a-4b12-a1ae-bba5f0610088" providerId="ADAL" clId="{09C56BA7-5FD4-488A-9915-5675608DE006}" dt="2021-08-16T16:31:50.011" v="878" actId="1076"/>
          <ac:picMkLst>
            <pc:docMk/>
            <pc:sldMk cId="386426203" sldId="271"/>
            <ac:picMk id="4" creationId="{5355C5A4-21F5-4FBC-A014-6AA79CAF2795}"/>
          </ac:picMkLst>
        </pc:picChg>
      </pc:sldChg>
      <pc:sldChg chg="add del">
        <pc:chgData name="Peters, Daniella M." userId="87fb469b-cd7a-4b12-a1ae-bba5f0610088" providerId="ADAL" clId="{09C56BA7-5FD4-488A-9915-5675608DE006}" dt="2021-08-16T16:49:52.152" v="1272" actId="2696"/>
        <pc:sldMkLst>
          <pc:docMk/>
          <pc:sldMk cId="39721016" sldId="272"/>
        </pc:sldMkLst>
      </pc:sldChg>
      <pc:sldChg chg="modSp add mod modNotesTx">
        <pc:chgData name="Peters, Daniella M." userId="87fb469b-cd7a-4b12-a1ae-bba5f0610088" providerId="ADAL" clId="{09C56BA7-5FD4-488A-9915-5675608DE006}" dt="2021-08-16T16:53:23.672" v="1318" actId="20577"/>
        <pc:sldMkLst>
          <pc:docMk/>
          <pc:sldMk cId="248111894" sldId="273"/>
        </pc:sldMkLst>
        <pc:spChg chg="mod">
          <ac:chgData name="Peters, Daniella M." userId="87fb469b-cd7a-4b12-a1ae-bba5f0610088" providerId="ADAL" clId="{09C56BA7-5FD4-488A-9915-5675608DE006}" dt="2021-08-16T16:52:07.771" v="1274" actId="948"/>
          <ac:spMkLst>
            <pc:docMk/>
            <pc:sldMk cId="248111894" sldId="273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9C56BA7-5FD4-488A-9915-5675608DE006}" dt="2021-08-16T16:35:59.236" v="961" actId="20577"/>
          <ac:spMkLst>
            <pc:docMk/>
            <pc:sldMk cId="248111894" sldId="273"/>
            <ac:spMk id="113" creationId="{00000000-0000-0000-0000-000000000000}"/>
          </ac:spMkLst>
        </pc:spChg>
      </pc:sldChg>
      <pc:sldChg chg="addSp delSp modSp add mod">
        <pc:chgData name="Peters, Daniella M." userId="87fb469b-cd7a-4b12-a1ae-bba5f0610088" providerId="ADAL" clId="{09C56BA7-5FD4-488A-9915-5675608DE006}" dt="2021-08-16T16:34:56.130" v="944" actId="1035"/>
        <pc:sldMkLst>
          <pc:docMk/>
          <pc:sldMk cId="2265917248" sldId="274"/>
        </pc:sldMkLst>
        <pc:spChg chg="mod">
          <ac:chgData name="Peters, Daniella M." userId="87fb469b-cd7a-4b12-a1ae-bba5f0610088" providerId="ADAL" clId="{09C56BA7-5FD4-488A-9915-5675608DE006}" dt="2021-08-16T16:33:05.668" v="901" actId="20577"/>
          <ac:spMkLst>
            <pc:docMk/>
            <pc:sldMk cId="2265917248" sldId="274"/>
            <ac:spMk id="112" creationId="{00000000-0000-0000-0000-000000000000}"/>
          </ac:spMkLst>
        </pc:spChg>
        <pc:graphicFrameChg chg="del">
          <ac:chgData name="Peters, Daniella M." userId="87fb469b-cd7a-4b12-a1ae-bba5f0610088" providerId="ADAL" clId="{09C56BA7-5FD4-488A-9915-5675608DE006}" dt="2021-08-16T16:34:33.732" v="908" actId="478"/>
          <ac:graphicFrameMkLst>
            <pc:docMk/>
            <pc:sldMk cId="2265917248" sldId="274"/>
            <ac:graphicFrameMk id="5" creationId="{6BE63F7D-7E78-4F29-A41E-8DAD5CC8CBD9}"/>
          </ac:graphicFrameMkLst>
        </pc:graphicFrameChg>
        <pc:graphicFrameChg chg="add mod">
          <ac:chgData name="Peters, Daniella M." userId="87fb469b-cd7a-4b12-a1ae-bba5f0610088" providerId="ADAL" clId="{09C56BA7-5FD4-488A-9915-5675608DE006}" dt="2021-08-16T16:34:56.130" v="944" actId="1035"/>
          <ac:graphicFrameMkLst>
            <pc:docMk/>
            <pc:sldMk cId="2265917248" sldId="274"/>
            <ac:graphicFrameMk id="7" creationId="{47A31850-E399-41BC-BF53-71D3FDCF5956}"/>
          </ac:graphicFrameMkLst>
        </pc:graphicFrameChg>
        <pc:picChg chg="del">
          <ac:chgData name="Peters, Daniella M." userId="87fb469b-cd7a-4b12-a1ae-bba5f0610088" providerId="ADAL" clId="{09C56BA7-5FD4-488A-9915-5675608DE006}" dt="2021-08-16T16:33:57.005" v="904" actId="478"/>
          <ac:picMkLst>
            <pc:docMk/>
            <pc:sldMk cId="2265917248" sldId="274"/>
            <ac:picMk id="4" creationId="{5355C5A4-21F5-4FBC-A014-6AA79CAF2795}"/>
          </ac:picMkLst>
        </pc:picChg>
        <pc:picChg chg="add mod">
          <ac:chgData name="Peters, Daniella M." userId="87fb469b-cd7a-4b12-a1ae-bba5f0610088" providerId="ADAL" clId="{09C56BA7-5FD4-488A-9915-5675608DE006}" dt="2021-08-16T16:34:03.009" v="905" actId="1076"/>
          <ac:picMkLst>
            <pc:docMk/>
            <pc:sldMk cId="2265917248" sldId="274"/>
            <ac:picMk id="6" creationId="{C7BBE4D0-279F-4E68-BE2A-49638AD1BC4C}"/>
          </ac:picMkLst>
        </pc:picChg>
      </pc:sldChg>
      <pc:sldMasterChg chg="delSldLayout">
        <pc:chgData name="Peters, Daniella M." userId="87fb469b-cd7a-4b12-a1ae-bba5f0610088" providerId="ADAL" clId="{09C56BA7-5FD4-488A-9915-5675608DE006}" dt="2021-08-16T16:05:38.234" v="436" actId="2696"/>
        <pc:sldMasterMkLst>
          <pc:docMk/>
          <pc:sldMasterMk cId="0" sldId="2147483667"/>
        </pc:sldMasterMkLst>
        <pc:sldLayoutChg chg="del">
          <pc:chgData name="Peters, Daniella M." userId="87fb469b-cd7a-4b12-a1ae-bba5f0610088" providerId="ADAL" clId="{09C56BA7-5FD4-488A-9915-5675608DE006}" dt="2021-08-16T16:05:38.234" v="436" actId="2696"/>
          <pc:sldLayoutMkLst>
            <pc:docMk/>
            <pc:sldMasterMk cId="0" sldId="2147483667"/>
            <pc:sldLayoutMk cId="0" sldId="2147483650"/>
          </pc:sldLayoutMkLst>
        </pc:sldLayoutChg>
        <pc:sldLayoutChg chg="del">
          <pc:chgData name="Peters, Daniella M." userId="87fb469b-cd7a-4b12-a1ae-bba5f0610088" providerId="ADAL" clId="{09C56BA7-5FD4-488A-9915-5675608DE006}" dt="2021-08-16T16:05:36" v="435" actId="2696"/>
          <pc:sldLayoutMkLst>
            <pc:docMk/>
            <pc:sldMasterMk cId="0" sldId="2147483667"/>
            <pc:sldLayoutMk cId="0" sldId="2147483651"/>
          </pc:sldLayoutMkLst>
        </pc:sldLayoutChg>
        <pc:sldLayoutChg chg="del">
          <pc:chgData name="Peters, Daniella M." userId="87fb469b-cd7a-4b12-a1ae-bba5f0610088" providerId="ADAL" clId="{09C56BA7-5FD4-488A-9915-5675608DE006}" dt="2021-08-16T16:05:33.963" v="434" actId="2696"/>
          <pc:sldLayoutMkLst>
            <pc:docMk/>
            <pc:sldMasterMk cId="0" sldId="2147483667"/>
            <pc:sldLayoutMk cId="0" sldId="2147483652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a4sm8fc6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00652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03717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hare this GeoGebra link with students:  </a:t>
            </a:r>
            <a:r>
              <a:rPr lang="en-US" dirty="0">
                <a:solidFill>
                  <a:srgbClr val="3E5C6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geogebra.org/m/a4sm8fc6</a:t>
            </a:r>
            <a:endParaRPr lang="en-US" dirty="0">
              <a:solidFill>
                <a:srgbClr val="3E5C6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28250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72617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0575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33753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64140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82075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51" algn="l"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321" algn="l"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icon to add media</a:t>
            </a:r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a4sm8fc6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First graph: 			First equation: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				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Writing Equations: It’s Your Turn (Key)</a:t>
            </a:r>
            <a:endParaRPr dirty="0"/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5355C5A4-21F5-4FBC-A014-6AA79CAF27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53292"/>
            <a:ext cx="2727209" cy="27432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E63F7D-7E78-4F29-A41E-8DAD5CC8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00914"/>
              </p:ext>
            </p:extLst>
          </p:nvPr>
        </p:nvGraphicFramePr>
        <p:xfrm>
          <a:off x="4207442" y="1853292"/>
          <a:ext cx="300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33160" progId="Equation.DSMT4">
                  <p:embed/>
                </p:oleObj>
              </mc:Choice>
              <mc:Fallback>
                <p:oleObj name="Equation" r:id="rId4" imgW="300960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BE63F7D-7E78-4F29-A41E-8DAD5CC8C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7442" y="1853292"/>
                        <a:ext cx="3009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econd graph: 		Second equation: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				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Writing Equations: It’s Your Turn (Key)</a:t>
            </a:r>
            <a:endParaRPr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BBE4D0-279F-4E68-BE2A-49638AD1BC4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0" y="1853292"/>
            <a:ext cx="2727209" cy="273826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A31850-E399-41BC-BF53-71D3FDCF5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35950"/>
              </p:ext>
            </p:extLst>
          </p:nvPr>
        </p:nvGraphicFramePr>
        <p:xfrm>
          <a:off x="4207442" y="1852451"/>
          <a:ext cx="300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33160" progId="Equation.DSMT4">
                  <p:embed/>
                </p:oleObj>
              </mc:Choice>
              <mc:Fallback>
                <p:oleObj name="Equation" r:id="rId4" imgW="300960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A31850-E399-41BC-BF53-71D3FDCF5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7442" y="1852451"/>
                        <a:ext cx="3009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91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pefully, the equation of a circle feels familiar to you. But do you know </a:t>
            </a:r>
            <a:r>
              <a:rPr lang="en-US" i="1" dirty="0"/>
              <a:t>why</a:t>
            </a:r>
            <a:r>
              <a:rPr lang="en-US" dirty="0"/>
              <a:t> it looks so familiar? 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Let’s find out! Go to </a:t>
            </a:r>
            <a:r>
              <a:rPr lang="en-US" dirty="0">
                <a:solidFill>
                  <a:srgbClr val="3E5C6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geogebra.org/m/a4sm8fc6</a:t>
            </a:r>
            <a:r>
              <a:rPr lang="en-US" dirty="0"/>
              <a:t>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Read through and follow the directions in the activity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eoGebra Activity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811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On your Exit Ticket, match an equation with each of the four circles with the following characteristics: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A circle with a radius of 2 and a center at (−2, 3)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A circle with a center at (2, −3) and passes through (2, −1)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A circle with a given graph. </a:t>
            </a:r>
          </a:p>
          <a:p>
            <a:pPr lvl="1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A circle with endpoints of a diameter at (2, 7) and (2, −1)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You will have two equations that are not used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Match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992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Center of Attention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Writing the Equation of a Circle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How are triangles and circles related? </a:t>
            </a:r>
          </a:p>
          <a:p>
            <a:pPr marL="55563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25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2127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the radius and center of a circle from an equation or graph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Write the equation of a circle given the radius and center, given the center and a point on the circle, given a graph, or given the endpoints of a diameter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Look at the Engage portion of your handout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Based on what you already know, use numbers and academic vocabulary to label as many things as you can about the circle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Next to </a:t>
            </a:r>
            <a:r>
              <a:rPr lang="en-US"/>
              <a:t>the picture, write </a:t>
            </a:r>
            <a:r>
              <a:rPr lang="en-US" dirty="0"/>
              <a:t>anything else you know about circles that you did not label. </a:t>
            </a:r>
          </a:p>
          <a:p>
            <a:pPr lvl="1" indent="-457200">
              <a:spcBef>
                <a:spcPts val="0"/>
              </a:spcBef>
            </a:pPr>
            <a:r>
              <a:rPr lang="en-US" dirty="0"/>
              <a:t>When you are finished, find a partner and compare what you wrote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ircle Characteristics: Engage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Work with your partner to complete the Explore portion of the handout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Remember to show your thinking! </a:t>
            </a:r>
          </a:p>
          <a:p>
            <a:pPr lvl="1" indent="-457200">
              <a:spcBef>
                <a:spcPts val="0"/>
              </a:spcBef>
            </a:pPr>
            <a:r>
              <a:rPr lang="en-US" dirty="0"/>
              <a:t>Be sure to use mathematical terms and reasoning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ircle Characteristics: Explor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8780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hare how you and your partner found the center, radius, and diameter of the circle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iscussion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456F96-86F9-4859-B8B7-D849A46E0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78764"/>
              </p:ext>
            </p:extLst>
          </p:nvPr>
        </p:nvGraphicFramePr>
        <p:xfrm>
          <a:off x="3651250" y="2483730"/>
          <a:ext cx="1841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384200" progId="Equation.DSMT4">
                  <p:embed/>
                </p:oleObj>
              </mc:Choice>
              <mc:Fallback>
                <p:oleObj name="Equation" r:id="rId3" imgW="1841400" imgH="1384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0456F96-86F9-4859-B8B7-D849A46E0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0" y="2483730"/>
                        <a:ext cx="1841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667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Let’s complete the Guided Notes together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uided No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306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32798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Apply what you have learned to complete the handout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Using the formula below, write the equation of a circle in standard form for each graph: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Writing Equations: It’s Your Turn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674B9F-FDC5-4523-B672-FB3CF9896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03045"/>
              </p:ext>
            </p:extLst>
          </p:nvPr>
        </p:nvGraphicFramePr>
        <p:xfrm>
          <a:off x="968429" y="2710639"/>
          <a:ext cx="300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533160" progId="Equation.DSMT4">
                  <p:embed/>
                </p:oleObj>
              </mc:Choice>
              <mc:Fallback>
                <p:oleObj name="Equation" r:id="rId3" imgW="30096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674B9F-FDC5-4523-B672-FB3CF9896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429" y="2710639"/>
                        <a:ext cx="3009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61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8C4B9385-8DD8-4ABC-B82D-B601503170C4}"/>
    </a:ext>
  </a:extLst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7490C62D-3B0B-4AE8-9E00-D93D1F10E0FE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LEARN Slides</Template>
  <TotalTime>124</TotalTime>
  <Words>439</Words>
  <Application>Microsoft Office PowerPoint</Application>
  <PresentationFormat>On-screen Show (16:9)</PresentationFormat>
  <Paragraphs>41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Noto Sans Symbols</vt:lpstr>
      <vt:lpstr>LEARN theme</vt:lpstr>
      <vt:lpstr>LEARN theme</vt:lpstr>
      <vt:lpstr>Equation</vt:lpstr>
      <vt:lpstr>PowerPoint Presentation</vt:lpstr>
      <vt:lpstr>Center of Attention</vt:lpstr>
      <vt:lpstr>Essential Question</vt:lpstr>
      <vt:lpstr>Lesson Objectives</vt:lpstr>
      <vt:lpstr>Circle Characteristics: Engage</vt:lpstr>
      <vt:lpstr>Circle Characteristics: Explore</vt:lpstr>
      <vt:lpstr>Discussion</vt:lpstr>
      <vt:lpstr>Guided Notes</vt:lpstr>
      <vt:lpstr>Writing Equations: It’s Your Turn</vt:lpstr>
      <vt:lpstr>Writing Equations: It’s Your Turn (Key)</vt:lpstr>
      <vt:lpstr>Writing Equations: It’s Your Turn (Key)</vt:lpstr>
      <vt:lpstr>GeoGebra Activity</vt:lpstr>
      <vt:lpstr>Match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Attention</dc:title>
  <dc:creator>k20center@ou.edu</dc:creator>
  <cp:lastModifiedBy>Daniella Peters</cp:lastModifiedBy>
  <cp:revision>2</cp:revision>
  <dcterms:created xsi:type="dcterms:W3CDTF">2021-08-16T15:38:14Z</dcterms:created>
  <dcterms:modified xsi:type="dcterms:W3CDTF">2022-04-04T21:53:16Z</dcterms:modified>
</cp:coreProperties>
</file>